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C160BB" w14:textId="69228AC4" w:rsidR="005C1634" w:rsidRDefault="00C352CD">
      <w:r>
        <w:t>1.</w:t>
      </w:r>
    </w:p>
    <w:p w14:paraId="6D327A6F" w14:textId="46292BB6" w:rsidR="00C352CD" w:rsidRDefault="004E2D25">
      <w:r>
        <w:rPr>
          <w:noProof/>
        </w:rPr>
        <w:drawing>
          <wp:inline distT="0" distB="0" distL="0" distR="0" wp14:anchorId="48775171" wp14:editId="726DB521">
            <wp:extent cx="5274310" cy="982980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2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EC733" w14:textId="39743E66" w:rsidR="00350BA7" w:rsidRDefault="0020315D">
      <w:r>
        <w:rPr>
          <w:rFonts w:hint="eastAsia"/>
        </w:rPr>
        <w:t>初始参数M</w:t>
      </w:r>
      <w:r>
        <w:t>=80</w:t>
      </w:r>
      <w:r>
        <w:rPr>
          <w:rFonts w:hint="eastAsia"/>
        </w:rPr>
        <w:t>，G</w:t>
      </w:r>
      <w:r>
        <w:t>=100</w:t>
      </w:r>
      <w:r>
        <w:rPr>
          <w:rFonts w:hint="eastAsia"/>
        </w:rPr>
        <w:t>，Pc</w:t>
      </w:r>
      <w:r>
        <w:t>=0.6</w:t>
      </w:r>
      <w:r>
        <w:rPr>
          <w:rFonts w:hint="eastAsia"/>
        </w:rPr>
        <w:t>，P</w:t>
      </w:r>
      <w:r>
        <w:t>m=0.1</w:t>
      </w:r>
      <w:r>
        <w:rPr>
          <w:rFonts w:hint="eastAsia"/>
        </w:rPr>
        <w:t>时，仿真最大值</w:t>
      </w:r>
      <w:r w:rsidR="00D41973">
        <w:rPr>
          <w:rFonts w:hint="eastAsia"/>
        </w:rPr>
        <w:t>约</w:t>
      </w:r>
      <w:r>
        <w:rPr>
          <w:rFonts w:hint="eastAsia"/>
        </w:rPr>
        <w:t>为3</w:t>
      </w:r>
      <w:r>
        <w:t>900</w:t>
      </w:r>
      <w:r w:rsidR="00853BFD">
        <w:rPr>
          <w:rFonts w:hint="eastAsia"/>
        </w:rPr>
        <w:t>，是为较理想情况；</w:t>
      </w:r>
    </w:p>
    <w:p w14:paraId="3B8AAE84" w14:textId="3A9B088A" w:rsidR="00853BFD" w:rsidRDefault="008862DD">
      <w:r>
        <w:rPr>
          <w:rFonts w:hint="eastAsia"/>
        </w:rPr>
        <w:t>我们只降低种群大小，取M</w:t>
      </w:r>
      <w:r>
        <w:t>=8</w:t>
      </w:r>
      <w:r>
        <w:rPr>
          <w:rFonts w:hint="eastAsia"/>
        </w:rPr>
        <w:t>，G</w:t>
      </w:r>
      <w:r>
        <w:t>=100</w:t>
      </w:r>
      <w:r>
        <w:rPr>
          <w:rFonts w:hint="eastAsia"/>
        </w:rPr>
        <w:t>，Pc</w:t>
      </w:r>
      <w:r>
        <w:t>=0.6</w:t>
      </w:r>
      <w:r>
        <w:rPr>
          <w:rFonts w:hint="eastAsia"/>
        </w:rPr>
        <w:t>，P</w:t>
      </w:r>
      <w:r>
        <w:t>m=0.1</w:t>
      </w:r>
      <w:r>
        <w:rPr>
          <w:rFonts w:hint="eastAsia"/>
        </w:rPr>
        <w:t>时，仿真最大值仍约为3</w:t>
      </w:r>
      <w:r>
        <w:t>900</w:t>
      </w:r>
      <w:r w:rsidR="00527B41">
        <w:rPr>
          <w:rFonts w:hint="eastAsia"/>
        </w:rPr>
        <w:t>，曲线亦无明显波动，说明G足够大，保证了种群数量即使缩小了十分之一，仍然能保持达到目的；</w:t>
      </w:r>
    </w:p>
    <w:p w14:paraId="68A35AFD" w14:textId="673F56D2" w:rsidR="00527B41" w:rsidRDefault="00527B41">
      <w:r>
        <w:rPr>
          <w:rFonts w:hint="eastAsia"/>
        </w:rPr>
        <w:t>我们继续降低种群大小，取M</w:t>
      </w:r>
      <w:r>
        <w:t>=5</w:t>
      </w:r>
      <w:r>
        <w:rPr>
          <w:rFonts w:hint="eastAsia"/>
        </w:rPr>
        <w:t>，G</w:t>
      </w:r>
      <w:r>
        <w:t>=100</w:t>
      </w:r>
      <w:r>
        <w:rPr>
          <w:rFonts w:hint="eastAsia"/>
        </w:rPr>
        <w:t>，Pc</w:t>
      </w:r>
      <w:r>
        <w:t>=0.6</w:t>
      </w:r>
      <w:r>
        <w:rPr>
          <w:rFonts w:hint="eastAsia"/>
        </w:rPr>
        <w:t>，P</w:t>
      </w:r>
      <w:r>
        <w:t>m=0.1</w:t>
      </w:r>
      <w:r>
        <w:rPr>
          <w:rFonts w:hint="eastAsia"/>
        </w:rPr>
        <w:t>时，仿真最大值约为3</w:t>
      </w:r>
      <w:r>
        <w:t>400</w:t>
      </w:r>
      <w:r>
        <w:rPr>
          <w:rFonts w:hint="eastAsia"/>
        </w:rPr>
        <w:t>，曲线</w:t>
      </w:r>
      <w:r w:rsidR="00536FAD">
        <w:rPr>
          <w:rFonts w:hint="eastAsia"/>
        </w:rPr>
        <w:t>开始抖动；</w:t>
      </w:r>
    </w:p>
    <w:p w14:paraId="03F2B5BF" w14:textId="20826786" w:rsidR="00536FAD" w:rsidRDefault="00536FAD">
      <w:r>
        <w:rPr>
          <w:rFonts w:hint="eastAsia"/>
        </w:rPr>
        <w:t>此时我们增大终值进化代数，取M</w:t>
      </w:r>
      <w:r>
        <w:t>=5</w:t>
      </w:r>
      <w:r>
        <w:rPr>
          <w:rFonts w:hint="eastAsia"/>
        </w:rPr>
        <w:t>，G</w:t>
      </w:r>
      <w:r>
        <w:t>=500</w:t>
      </w:r>
      <w:r>
        <w:rPr>
          <w:rFonts w:hint="eastAsia"/>
        </w:rPr>
        <w:t>，Pc</w:t>
      </w:r>
      <w:r>
        <w:t>=0.6</w:t>
      </w:r>
      <w:r>
        <w:rPr>
          <w:rFonts w:hint="eastAsia"/>
        </w:rPr>
        <w:t>，P</w:t>
      </w:r>
      <w:r>
        <w:t>m=0.1</w:t>
      </w:r>
      <w:r>
        <w:rPr>
          <w:rFonts w:hint="eastAsia"/>
        </w:rPr>
        <w:t>时，仿真最大值回归，约为3</w:t>
      </w:r>
      <w:r>
        <w:t>900</w:t>
      </w:r>
      <w:r w:rsidR="00D96AFF">
        <w:rPr>
          <w:rFonts w:hint="eastAsia"/>
        </w:rPr>
        <w:t>，但曲线仍抖动，说明进化过程不够顺利。</w:t>
      </w:r>
    </w:p>
    <w:p w14:paraId="0C7C150A" w14:textId="7DAD5453" w:rsidR="00D96AFF" w:rsidRDefault="00D96AFF">
      <w:r>
        <w:rPr>
          <w:rFonts w:hint="eastAsia"/>
        </w:rPr>
        <w:t>此次实验表明，种群大小和迭代次数都要够大，才能保证逼近全局极值点。当种群数量少时，增大迭代次数，虽然可以达到同样的最终效果，但速度缓慢，过程曲折。</w:t>
      </w:r>
    </w:p>
    <w:p w14:paraId="7D88DD33" w14:textId="699BBA62" w:rsidR="0039236B" w:rsidRDefault="0039236B">
      <w:r>
        <w:rPr>
          <w:rFonts w:hint="eastAsia"/>
        </w:rPr>
        <w:t>反转上次实验思路，取M</w:t>
      </w:r>
      <w:r>
        <w:t>=80</w:t>
      </w:r>
      <w:r>
        <w:rPr>
          <w:rFonts w:hint="eastAsia"/>
        </w:rPr>
        <w:t>，G</w:t>
      </w:r>
      <w:r>
        <w:t>=10</w:t>
      </w:r>
      <w:r>
        <w:rPr>
          <w:rFonts w:hint="eastAsia"/>
        </w:rPr>
        <w:t>，Pc</w:t>
      </w:r>
      <w:r>
        <w:t>=0.6</w:t>
      </w:r>
      <w:r>
        <w:rPr>
          <w:rFonts w:hint="eastAsia"/>
        </w:rPr>
        <w:t>，P</w:t>
      </w:r>
      <w:r>
        <w:t>m=0.1</w:t>
      </w:r>
      <w:r>
        <w:rPr>
          <w:rFonts w:hint="eastAsia"/>
        </w:rPr>
        <w:t>时，</w:t>
      </w:r>
      <w:r w:rsidR="009B24C2">
        <w:rPr>
          <w:rFonts w:hint="eastAsia"/>
        </w:rPr>
        <w:t>仿真最大值仍约为3</w:t>
      </w:r>
      <w:r w:rsidR="009B24C2">
        <w:t>900</w:t>
      </w:r>
      <w:r w:rsidR="009B24C2">
        <w:rPr>
          <w:rFonts w:hint="eastAsia"/>
        </w:rPr>
        <w:t>，曲线亦无明显波动，说明M足够大，即能保证进化过程平缓，又能保证在迭代截至前能逼近全局极值点。</w:t>
      </w:r>
    </w:p>
    <w:p w14:paraId="164A3A3D" w14:textId="64A9FBC6" w:rsidR="003C5EF0" w:rsidRDefault="0026503A">
      <w:r>
        <w:rPr>
          <w:rFonts w:hint="eastAsia"/>
        </w:rPr>
        <w:t>我们继续减小迭代次数，取M</w:t>
      </w:r>
      <w:r>
        <w:t>=80</w:t>
      </w:r>
      <w:r>
        <w:rPr>
          <w:rFonts w:hint="eastAsia"/>
        </w:rPr>
        <w:t>，G</w:t>
      </w:r>
      <w:r>
        <w:t>=</w:t>
      </w:r>
      <w:r w:rsidR="00A144AD">
        <w:t>2</w:t>
      </w:r>
      <w:r>
        <w:rPr>
          <w:rFonts w:hint="eastAsia"/>
        </w:rPr>
        <w:t>，Pc</w:t>
      </w:r>
      <w:r>
        <w:t>=0.6</w:t>
      </w:r>
      <w:r>
        <w:rPr>
          <w:rFonts w:hint="eastAsia"/>
        </w:rPr>
        <w:t>，P</w:t>
      </w:r>
      <w:r>
        <w:t>m=0.1</w:t>
      </w:r>
      <w:r>
        <w:rPr>
          <w:rFonts w:hint="eastAsia"/>
        </w:rPr>
        <w:t>时，</w:t>
      </w:r>
      <w:r w:rsidR="00B5144B">
        <w:rPr>
          <w:rFonts w:hint="eastAsia"/>
        </w:rPr>
        <w:t>发现时而仿真最大值约为3</w:t>
      </w:r>
      <w:r w:rsidR="00B5144B">
        <w:t>900</w:t>
      </w:r>
      <w:r w:rsidR="00B5144B">
        <w:rPr>
          <w:rFonts w:hint="eastAsia"/>
        </w:rPr>
        <w:t>，时而无法到达，</w:t>
      </w:r>
      <w:r w:rsidR="00B82E47">
        <w:rPr>
          <w:rFonts w:hint="eastAsia"/>
        </w:rPr>
        <w:t>一方面说明M足够大，能保证在非常少的迭代截至前逼近全局极值点，另一方面极大值增长曲线始终没有到达平台说明当M减小时，G的不足会充分暴露。</w:t>
      </w:r>
    </w:p>
    <w:p w14:paraId="682CD789" w14:textId="0C7A8702" w:rsidR="00B82E47" w:rsidRDefault="00B82E47">
      <w:r>
        <w:rPr>
          <w:rFonts w:hint="eastAsia"/>
        </w:rPr>
        <w:t>取M</w:t>
      </w:r>
      <w:r>
        <w:t>=</w:t>
      </w:r>
      <w:r w:rsidR="00F31914">
        <w:t>1</w:t>
      </w:r>
      <w:r>
        <w:t>0</w:t>
      </w:r>
      <w:r>
        <w:rPr>
          <w:rFonts w:hint="eastAsia"/>
        </w:rPr>
        <w:t>，G</w:t>
      </w:r>
      <w:r>
        <w:t>=2</w:t>
      </w:r>
      <w:r>
        <w:rPr>
          <w:rFonts w:hint="eastAsia"/>
        </w:rPr>
        <w:t>，Pc</w:t>
      </w:r>
      <w:r>
        <w:t>=0.6</w:t>
      </w:r>
      <w:r>
        <w:rPr>
          <w:rFonts w:hint="eastAsia"/>
        </w:rPr>
        <w:t>，P</w:t>
      </w:r>
      <w:r>
        <w:t>m=0.1</w:t>
      </w:r>
      <w:r>
        <w:rPr>
          <w:rFonts w:hint="eastAsia"/>
        </w:rPr>
        <w:t>时，</w:t>
      </w:r>
      <w:r w:rsidR="00F31914">
        <w:rPr>
          <w:rFonts w:hint="eastAsia"/>
        </w:rPr>
        <w:t>仿真最大值约为3</w:t>
      </w:r>
      <w:r w:rsidR="00F31914">
        <w:t>200</w:t>
      </w:r>
      <w:r w:rsidR="00F31914">
        <w:rPr>
          <w:rFonts w:hint="eastAsia"/>
        </w:rPr>
        <w:t>，印证了猜想。</w:t>
      </w:r>
    </w:p>
    <w:p w14:paraId="539A122B" w14:textId="400D0BFE" w:rsidR="00D44B75" w:rsidRDefault="00D44B75">
      <w:r>
        <w:rPr>
          <w:rFonts w:hint="eastAsia"/>
        </w:rPr>
        <w:t>当取M</w:t>
      </w:r>
      <w:r>
        <w:t>=80</w:t>
      </w:r>
      <w:r>
        <w:rPr>
          <w:rFonts w:hint="eastAsia"/>
        </w:rPr>
        <w:t>，G</w:t>
      </w:r>
      <w:r>
        <w:t>=100</w:t>
      </w:r>
      <w:r>
        <w:rPr>
          <w:rFonts w:hint="eastAsia"/>
        </w:rPr>
        <w:t>，Pc</w:t>
      </w:r>
      <w:r>
        <w:t>=0</w:t>
      </w:r>
      <w:r>
        <w:rPr>
          <w:rFonts w:hint="eastAsia"/>
        </w:rPr>
        <w:t>，P</w:t>
      </w:r>
      <w:r>
        <w:t>m=0.1</w:t>
      </w:r>
      <w:r>
        <w:rPr>
          <w:rFonts w:hint="eastAsia"/>
        </w:rPr>
        <w:t>时</w:t>
      </w:r>
      <w:r w:rsidR="00525D9B">
        <w:rPr>
          <w:rFonts w:hint="eastAsia"/>
        </w:rPr>
        <w:t>，仿真最大值仍约为3</w:t>
      </w:r>
      <w:r w:rsidR="00525D9B">
        <w:t>900</w:t>
      </w:r>
      <w:r w:rsidR="00525D9B">
        <w:rPr>
          <w:rFonts w:hint="eastAsia"/>
        </w:rPr>
        <w:t>，曲线亦无明显波动，说明G和M够大，保证了及时没有交叉，光靠变异也够用了。</w:t>
      </w:r>
    </w:p>
    <w:p w14:paraId="4F91EEE2" w14:textId="181CF6FD" w:rsidR="00525D9B" w:rsidRDefault="000E7784">
      <w:r>
        <w:rPr>
          <w:rFonts w:hint="eastAsia"/>
        </w:rPr>
        <w:t>换个思路，取M</w:t>
      </w:r>
      <w:r>
        <w:t>=80</w:t>
      </w:r>
      <w:r>
        <w:rPr>
          <w:rFonts w:hint="eastAsia"/>
        </w:rPr>
        <w:t>，G</w:t>
      </w:r>
      <w:r>
        <w:t>=100</w:t>
      </w:r>
      <w:r>
        <w:rPr>
          <w:rFonts w:hint="eastAsia"/>
        </w:rPr>
        <w:t>，Pc</w:t>
      </w:r>
      <w:r>
        <w:t>=1</w:t>
      </w:r>
      <w:r>
        <w:rPr>
          <w:rFonts w:hint="eastAsia"/>
        </w:rPr>
        <w:t>，P</w:t>
      </w:r>
      <w:r>
        <w:t>m=0</w:t>
      </w:r>
      <w:r>
        <w:rPr>
          <w:rFonts w:hint="eastAsia"/>
        </w:rPr>
        <w:t>时，</w:t>
      </w:r>
      <w:r w:rsidR="00415739">
        <w:rPr>
          <w:rFonts w:hint="eastAsia"/>
        </w:rPr>
        <w:t>仿真最大值约为3</w:t>
      </w:r>
      <w:r w:rsidR="00415739">
        <w:t>800</w:t>
      </w:r>
      <w:r w:rsidR="00415739">
        <w:rPr>
          <w:rFonts w:hint="eastAsia"/>
        </w:rPr>
        <w:t>，说明Pc过大不利于找到最优值。</w:t>
      </w:r>
    </w:p>
    <w:p w14:paraId="2A3BF64B" w14:textId="4136AC51" w:rsidR="00B857D0" w:rsidRDefault="00B857D0">
      <w:r>
        <w:rPr>
          <w:rFonts w:hint="eastAsia"/>
        </w:rPr>
        <w:t>当取M</w:t>
      </w:r>
      <w:r>
        <w:t>=80</w:t>
      </w:r>
      <w:r>
        <w:rPr>
          <w:rFonts w:hint="eastAsia"/>
        </w:rPr>
        <w:t>，G</w:t>
      </w:r>
      <w:r>
        <w:t>=100</w:t>
      </w:r>
      <w:r>
        <w:rPr>
          <w:rFonts w:hint="eastAsia"/>
        </w:rPr>
        <w:t>，Pc</w:t>
      </w:r>
      <w:r>
        <w:t>=1</w:t>
      </w:r>
      <w:r>
        <w:rPr>
          <w:rFonts w:hint="eastAsia"/>
        </w:rPr>
        <w:t>，P</w:t>
      </w:r>
      <w:r>
        <w:t>m=1</w:t>
      </w:r>
      <w:r>
        <w:rPr>
          <w:rFonts w:hint="eastAsia"/>
        </w:rPr>
        <w:t>时，虽然因为P</w:t>
      </w:r>
      <w:r>
        <w:t>m</w:t>
      </w:r>
      <w:r>
        <w:rPr>
          <w:rFonts w:hint="eastAsia"/>
        </w:rPr>
        <w:t>增大，仿真最大值也有所增大，但到不了真正的极值了，而且收敛时间大大延长，从最快的2</w:t>
      </w:r>
      <w:r>
        <w:t>s</w:t>
      </w:r>
      <w:r>
        <w:rPr>
          <w:rFonts w:hint="eastAsia"/>
        </w:rPr>
        <w:t>延长到了数十秒。</w:t>
      </w:r>
    </w:p>
    <w:p w14:paraId="697D6602" w14:textId="1972F7A8" w:rsidR="002C57B3" w:rsidRDefault="002C57B3">
      <w:r>
        <w:rPr>
          <w:rFonts w:hint="eastAsia"/>
        </w:rPr>
        <w:t>也说明了P</w:t>
      </w:r>
      <w:r>
        <w:t>m</w:t>
      </w:r>
      <w:r>
        <w:rPr>
          <w:rFonts w:hint="eastAsia"/>
        </w:rPr>
        <w:t>增大可以弥补P</w:t>
      </w:r>
      <w:r>
        <w:t>c</w:t>
      </w:r>
      <w:r>
        <w:rPr>
          <w:rFonts w:hint="eastAsia"/>
        </w:rPr>
        <w:t>，找到极致。当然P</w:t>
      </w:r>
      <w:r>
        <w:t>c</w:t>
      </w:r>
      <w:r>
        <w:rPr>
          <w:rFonts w:hint="eastAsia"/>
        </w:rPr>
        <w:t>，Pm太大也都会起到反作用。</w:t>
      </w:r>
    </w:p>
    <w:p w14:paraId="6A93AE50" w14:textId="77777777" w:rsidR="00495776" w:rsidRDefault="00495776"/>
    <w:p w14:paraId="6AE1F0DE" w14:textId="37684593" w:rsidR="00495776" w:rsidRDefault="00495776">
      <w:r>
        <w:rPr>
          <w:rFonts w:hint="eastAsia"/>
        </w:rPr>
        <w:t>2</w:t>
      </w:r>
      <w:r>
        <w:t>.</w:t>
      </w:r>
    </w:p>
    <w:p w14:paraId="3641E821" w14:textId="6A409C5E" w:rsidR="00495776" w:rsidRDefault="00495776">
      <w:r>
        <w:rPr>
          <w:noProof/>
        </w:rPr>
        <w:drawing>
          <wp:inline distT="0" distB="0" distL="0" distR="0" wp14:anchorId="6252BDB2" wp14:editId="373DF150">
            <wp:extent cx="5274310" cy="179451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BBDC8" w14:textId="7B16E6E9" w:rsidR="00D024DD" w:rsidRDefault="00A67611">
      <w:r>
        <w:rPr>
          <w:rFonts w:hint="eastAsia"/>
        </w:rPr>
        <w:t>算法程序为：</w:t>
      </w:r>
    </w:p>
    <w:p w14:paraId="38A55FF9" w14:textId="59741D36" w:rsidR="00A67611" w:rsidRDefault="00CC42F2">
      <w:r>
        <w:rPr>
          <w:noProof/>
        </w:rPr>
        <w:lastRenderedPageBreak/>
        <w:drawing>
          <wp:inline distT="0" distB="0" distL="0" distR="0" wp14:anchorId="16528276" wp14:editId="3431115E">
            <wp:extent cx="5274310" cy="5695315"/>
            <wp:effectExtent l="0" t="0" r="254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95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18731" w14:textId="3069684C" w:rsidR="00CC42F2" w:rsidRDefault="00CC42F2">
      <w:r>
        <w:rPr>
          <w:noProof/>
        </w:rPr>
        <w:lastRenderedPageBreak/>
        <w:drawing>
          <wp:inline distT="0" distB="0" distL="0" distR="0" wp14:anchorId="561CAEDE" wp14:editId="170EDE0D">
            <wp:extent cx="5274310" cy="5730240"/>
            <wp:effectExtent l="0" t="0" r="254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3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301B3" w14:textId="75684122" w:rsidR="00CC42F2" w:rsidRDefault="00CC42F2">
      <w:r>
        <w:rPr>
          <w:noProof/>
        </w:rPr>
        <w:lastRenderedPageBreak/>
        <w:drawing>
          <wp:inline distT="0" distB="0" distL="0" distR="0" wp14:anchorId="5BACFAB2" wp14:editId="4569582B">
            <wp:extent cx="5274310" cy="550862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0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7BB8C" w14:textId="6519971B" w:rsidR="00CC42F2" w:rsidRDefault="00CC42F2">
      <w:r>
        <w:rPr>
          <w:noProof/>
        </w:rPr>
        <w:drawing>
          <wp:inline distT="0" distB="0" distL="0" distR="0" wp14:anchorId="6FB092EF" wp14:editId="0B394026">
            <wp:extent cx="5274310" cy="435610"/>
            <wp:effectExtent l="0" t="0" r="254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6E0A5" w14:textId="34FA2896" w:rsidR="000D6228" w:rsidRDefault="000D6228">
      <w:r>
        <w:rPr>
          <w:rFonts w:hint="eastAsia"/>
        </w:rPr>
        <w:t>仿真结果为：</w:t>
      </w:r>
    </w:p>
    <w:p w14:paraId="7BF3C34D" w14:textId="7017BEFD" w:rsidR="000D6228" w:rsidRDefault="000D6228">
      <w:r>
        <w:rPr>
          <w:noProof/>
        </w:rPr>
        <w:drawing>
          <wp:inline distT="0" distB="0" distL="0" distR="0" wp14:anchorId="1E4738A7" wp14:editId="13E916AE">
            <wp:extent cx="5274310" cy="238569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6EF70" w14:textId="464488C5" w:rsidR="000D6228" w:rsidRDefault="000D6228" w:rsidP="000D6228">
      <w:pPr>
        <w:jc w:val="center"/>
      </w:pPr>
      <w:r>
        <w:rPr>
          <w:noProof/>
        </w:rPr>
        <w:lastRenderedPageBreak/>
        <w:drawing>
          <wp:inline distT="0" distB="0" distL="0" distR="0" wp14:anchorId="5477A90F" wp14:editId="0D9D85C9">
            <wp:extent cx="1714286" cy="619048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14286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FCC5A" w14:textId="4F91A930" w:rsidR="000D6228" w:rsidRDefault="000D6228" w:rsidP="000D6228">
      <w:pPr>
        <w:jc w:val="center"/>
      </w:pPr>
      <w:r>
        <w:rPr>
          <w:noProof/>
        </w:rPr>
        <w:drawing>
          <wp:inline distT="0" distB="0" distL="0" distR="0" wp14:anchorId="34727366" wp14:editId="25C1EBD8">
            <wp:extent cx="2180952" cy="2628571"/>
            <wp:effectExtent l="0" t="0" r="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80952" cy="2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470E1" w14:textId="1C0EF7D1" w:rsidR="000D6228" w:rsidRDefault="00860383" w:rsidP="000D6228">
      <w:pPr>
        <w:jc w:val="left"/>
        <w:rPr>
          <w:rFonts w:hint="eastAsia"/>
        </w:rPr>
      </w:pPr>
      <w:r>
        <w:rPr>
          <w:rFonts w:hint="eastAsia"/>
        </w:rPr>
        <w:t>我们可以直接解析的知道，上式的最小值为0，在三个变量均为0的时候取到。遗传算法由于编码的问题，把定义域离散化了，故而</w:t>
      </w:r>
      <w:r w:rsidR="002B46F6">
        <w:rPr>
          <w:rFonts w:hint="eastAsia"/>
        </w:rPr>
        <w:t>三个变量</w:t>
      </w:r>
      <w:r w:rsidR="00F11273">
        <w:rPr>
          <w:rFonts w:hint="eastAsia"/>
        </w:rPr>
        <w:t>无法取到0，最接近只能取到</w:t>
      </w:r>
      <w:r w:rsidR="00F11273" w:rsidRPr="00F11273">
        <w:rPr>
          <w:position w:val="-24"/>
        </w:rPr>
        <w:object w:dxaOrig="2020" w:dyaOrig="580" w14:anchorId="68010D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0.8pt;height:28.8pt" o:ole="">
            <v:imagedata r:id="rId14" o:title=""/>
          </v:shape>
          <o:OLEObject Type="Embed" ProgID="Equation.DSMT4" ShapeID="_x0000_i1027" DrawAspect="Content" ObjectID="_1734940968" r:id="rId15"/>
        </w:object>
      </w:r>
      <w:r w:rsidR="00F11273">
        <w:t>.</w:t>
      </w:r>
      <w:r w:rsidR="00F11273">
        <w:rPr>
          <w:rFonts w:hint="eastAsia"/>
        </w:rPr>
        <w:t>所以，当前最小值7</w:t>
      </w:r>
      <w:r w:rsidR="00F11273">
        <w:t>.5147</w:t>
      </w:r>
      <w:r w:rsidR="00F11273">
        <w:rPr>
          <w:rFonts w:hint="eastAsia"/>
        </w:rPr>
        <w:t>e</w:t>
      </w:r>
      <w:r w:rsidR="00F11273">
        <w:t>-05</w:t>
      </w:r>
      <w:r w:rsidR="00F11273">
        <w:rPr>
          <w:rFonts w:hint="eastAsia"/>
        </w:rPr>
        <w:t>已经是当前编码长度下，可求得的最小值。如果想进一步提高精度，可以扩展编码长度，同时为了节约时间，可以缩小搜索区域。</w:t>
      </w:r>
    </w:p>
    <w:sectPr w:rsidR="000D62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F528A9"/>
    <w:multiLevelType w:val="hybridMultilevel"/>
    <w:tmpl w:val="DA1AA2FE"/>
    <w:lvl w:ilvl="0" w:tplc="52423CAC">
      <w:start w:val="1"/>
      <w:numFmt w:val="decimal"/>
      <w:lvlText w:val="%1.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55ED226F"/>
    <w:multiLevelType w:val="multilevel"/>
    <w:tmpl w:val="82A6B35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641542210">
    <w:abstractNumId w:val="0"/>
  </w:num>
  <w:num w:numId="2" w16cid:durableId="7048655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7B39"/>
    <w:rsid w:val="00011D7C"/>
    <w:rsid w:val="00025FEA"/>
    <w:rsid w:val="000D6228"/>
    <w:rsid w:val="000E7784"/>
    <w:rsid w:val="000F2DEC"/>
    <w:rsid w:val="0020315D"/>
    <w:rsid w:val="002231EB"/>
    <w:rsid w:val="00225A59"/>
    <w:rsid w:val="0023675F"/>
    <w:rsid w:val="0026503A"/>
    <w:rsid w:val="002B46F6"/>
    <w:rsid w:val="002C57B3"/>
    <w:rsid w:val="002E72F7"/>
    <w:rsid w:val="00350BA7"/>
    <w:rsid w:val="00377B39"/>
    <w:rsid w:val="0039236B"/>
    <w:rsid w:val="003C5EF0"/>
    <w:rsid w:val="00415739"/>
    <w:rsid w:val="00495776"/>
    <w:rsid w:val="004C68A6"/>
    <w:rsid w:val="004E2D25"/>
    <w:rsid w:val="00514CAA"/>
    <w:rsid w:val="00525D9B"/>
    <w:rsid w:val="00527B41"/>
    <w:rsid w:val="00536FAD"/>
    <w:rsid w:val="00565EEC"/>
    <w:rsid w:val="005C1634"/>
    <w:rsid w:val="00622B76"/>
    <w:rsid w:val="0063367A"/>
    <w:rsid w:val="00683D19"/>
    <w:rsid w:val="007406E0"/>
    <w:rsid w:val="0077044F"/>
    <w:rsid w:val="00853BFD"/>
    <w:rsid w:val="00860383"/>
    <w:rsid w:val="008862DD"/>
    <w:rsid w:val="00931A81"/>
    <w:rsid w:val="009A5DB0"/>
    <w:rsid w:val="009B24C2"/>
    <w:rsid w:val="00A144AD"/>
    <w:rsid w:val="00A67611"/>
    <w:rsid w:val="00B23792"/>
    <w:rsid w:val="00B5144B"/>
    <w:rsid w:val="00B532B9"/>
    <w:rsid w:val="00B62971"/>
    <w:rsid w:val="00B6459E"/>
    <w:rsid w:val="00B82E47"/>
    <w:rsid w:val="00B857D0"/>
    <w:rsid w:val="00C30DD8"/>
    <w:rsid w:val="00C352CD"/>
    <w:rsid w:val="00CC42F2"/>
    <w:rsid w:val="00D024DD"/>
    <w:rsid w:val="00D41973"/>
    <w:rsid w:val="00D44B75"/>
    <w:rsid w:val="00D96AFF"/>
    <w:rsid w:val="00E14800"/>
    <w:rsid w:val="00E96135"/>
    <w:rsid w:val="00EC13B8"/>
    <w:rsid w:val="00F11273"/>
    <w:rsid w:val="00F31914"/>
    <w:rsid w:val="00F56B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5B4801"/>
  <w15:chartTrackingRefBased/>
  <w15:docId w15:val="{F06BF694-9924-4C7F-A9A7-D592C76F60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我的正文"/>
    <w:basedOn w:val="a0"/>
    <w:link w:val="a4"/>
    <w:autoRedefine/>
    <w:qFormat/>
    <w:rsid w:val="00B23792"/>
    <w:pPr>
      <w:numPr>
        <w:numId w:val="2"/>
      </w:numPr>
      <w:ind w:left="980" w:hanging="420"/>
    </w:pPr>
    <w:rPr>
      <w:rFonts w:ascii="Times New Roman" w:eastAsia="宋体" w:hAnsi="Times New Roman" w:cstheme="majorBidi"/>
      <w:noProof/>
      <w:kern w:val="44"/>
      <w:sz w:val="24"/>
      <w:szCs w:val="32"/>
    </w:rPr>
  </w:style>
  <w:style w:type="character" w:customStyle="1" w:styleId="a4">
    <w:name w:val="我的正文 字符"/>
    <w:basedOn w:val="a1"/>
    <w:link w:val="a"/>
    <w:rsid w:val="00B23792"/>
    <w:rPr>
      <w:rFonts w:ascii="Times New Roman" w:eastAsia="宋体" w:hAnsi="Times New Roman" w:cstheme="majorBidi"/>
      <w:noProof/>
      <w:kern w:val="44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5</Pages>
  <Words>161</Words>
  <Characters>924</Characters>
  <Application>Microsoft Office Word</Application>
  <DocSecurity>0</DocSecurity>
  <Lines>7</Lines>
  <Paragraphs>2</Paragraphs>
  <ScaleCrop>false</ScaleCrop>
  <Company/>
  <LinksUpToDate>false</LinksUpToDate>
  <CharactersWithSpaces>1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晨阳</dc:creator>
  <cp:keywords/>
  <dc:description/>
  <cp:lastModifiedBy>刘 晨阳</cp:lastModifiedBy>
  <cp:revision>36</cp:revision>
  <dcterms:created xsi:type="dcterms:W3CDTF">2022-12-31T02:52:00Z</dcterms:created>
  <dcterms:modified xsi:type="dcterms:W3CDTF">2023-01-11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